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67" r:id="rId3"/>
    <p:sldId id="349" r:id="rId4"/>
    <p:sldId id="350" r:id="rId5"/>
    <p:sldId id="279" r:id="rId6"/>
    <p:sldId id="347" r:id="rId7"/>
    <p:sldId id="368" r:id="rId8"/>
    <p:sldId id="369" r:id="rId9"/>
    <p:sldId id="348" r:id="rId10"/>
    <p:sldId id="352" r:id="rId11"/>
    <p:sldId id="329" r:id="rId12"/>
    <p:sldId id="336" r:id="rId13"/>
    <p:sldId id="355" r:id="rId14"/>
    <p:sldId id="337" r:id="rId15"/>
    <p:sldId id="356" r:id="rId16"/>
    <p:sldId id="357" r:id="rId17"/>
    <p:sldId id="358" r:id="rId18"/>
    <p:sldId id="372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40" r:id="rId28"/>
    <p:sldId id="341" r:id="rId29"/>
    <p:sldId id="370" r:id="rId30"/>
    <p:sldId id="353" r:id="rId31"/>
    <p:sldId id="371" r:id="rId32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43" autoAdjust="0"/>
    <p:restoredTop sz="90929"/>
  </p:normalViewPr>
  <p:slideViewPr>
    <p:cSldViewPr>
      <p:cViewPr varScale="1">
        <p:scale>
          <a:sx n="58" d="100"/>
          <a:sy n="58" d="100"/>
        </p:scale>
        <p:origin x="12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878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64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775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6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11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9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32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23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2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68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4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6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6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0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61C9-784A-41C7-BC0C-8E273A5957C8}" type="slidenum">
              <a:rPr lang="en-US"/>
              <a:pPr/>
              <a:t>27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05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7142B-F28F-4031-907D-50F50F305A82}" type="slidenum">
              <a:rPr lang="en-US"/>
              <a:pPr/>
              <a:t>28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195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29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42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31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00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2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14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BD5164-69B7-4D09-A032-7620FF54179F}" type="slidenum">
              <a:rPr lang="en-GB"/>
              <a:pPr/>
              <a:t>3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515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5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073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9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6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10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24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6EB11-0509-44D3-99CE-C09C604011C4}" type="slidenum">
              <a:rPr lang="en-GB"/>
              <a:pPr/>
              <a:t>11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2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C610E-9D13-4F11-837A-85F2091F396F}" type="slidenum">
              <a:rPr lang="en-GB"/>
              <a:pPr/>
              <a:t>12</a:t>
            </a:fld>
            <a:endParaRPr lang="en-GB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008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14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65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f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BC7AA1-47F3-45F4-89E4-EC8F52F24B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14400"/>
            <a:ext cx="9150903" cy="5943602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trends</a:t>
            </a:r>
            <a:endParaRPr lang="en-GB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11985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7" name="Equation" r:id="rId5" imgW="2184120" imgH="863280" progId="Equation.DSMT4">
                  <p:embed/>
                </p:oleObj>
              </mc:Choice>
              <mc:Fallback>
                <p:oleObj name="Equation" r:id="rId5" imgW="2184120" imgH="863280" progId="Equation.DSMT4">
                  <p:embed/>
                  <p:pic>
                    <p:nvPicPr>
                      <p:cNvPr id="31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985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927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scenario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, we need to predict how many people there will be in the future, how rich they will be, how much energy they will use, and what sort of energy; how much waste they will generate and how they will dispose of it; and what they will eat and where that food will be grow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And over a period of 100 years or mo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Scenario uncertainty is compounded by uncertainty over climate and carbon cy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246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81000"/>
            <a:ext cx="251460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9FE482-6721-475D-9CDB-6BC910E7D0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6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3833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latin typeface="Candara" panose="020E0502030303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607776"/>
            <a:ext cx="2404957" cy="172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/>
              <p:cNvSpPr txBox="1"/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59594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6096000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Candara" panose="020E0502030303020204" pitchFamily="34" charset="0"/>
              </a:rPr>
              <a:t>Former USSR: Economy and emissions</a:t>
            </a:r>
          </a:p>
        </p:txBody>
      </p:sp>
    </p:spTree>
    <p:extLst>
      <p:ext uri="{BB962C8B-B14F-4D97-AF65-F5344CB8AC3E}">
        <p14:creationId xmlns:p14="http://schemas.microsoft.com/office/powerpoint/2010/main" val="3300577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71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4413"/>
            <a:ext cx="5334000" cy="34571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76600"/>
            <a:ext cx="5596841" cy="357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431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6D2C29DC-BC67-496A-B1B2-BE74B169AE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26" y="0"/>
            <a:ext cx="79439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9041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6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Lecture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Science</a:t>
            </a:r>
          </a:p>
          <a:p>
            <a:pPr>
              <a:lnSpc>
                <a:spcPct val="90000"/>
              </a:lnSpc>
            </a:pPr>
            <a:r>
              <a:rPr lang="en-US" b="1" dirty="0">
                <a:latin typeface="Candara" panose="020E0502030303020204" pitchFamily="34" charset="0"/>
              </a:rPr>
              <a:t>Scenarios &amp; emission reduction optio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osts of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struments for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mpacts of climate change &amp; valua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Economic impacts of climate chang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limate and development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Adaptation polic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Optimal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Discounting, uncertainty, equit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ternational environmental agree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0"/>
    </mc:Choice>
    <mc:Fallback xmlns="">
      <p:transition spd="slow" advTm="653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5697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7538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697084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</a:t>
            </a:r>
            <a:r>
              <a:rPr lang="de-DE" sz="2800" strike="sngStrike" dirty="0">
                <a:latin typeface="Candara" panose="020E0502030303020204" pitchFamily="34" charset="0"/>
              </a:rPr>
              <a:t>is 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985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ine chart&#10;&#10;Description automatically generated">
            <a:extLst>
              <a:ext uri="{FF2B5EF4-FFF2-40B4-BE49-F238E27FC236}">
                <a16:creationId xmlns:a16="http://schemas.microsoft.com/office/drawing/2014/main" id="{5BD26505-FFB8-457F-8C0E-41851E50A5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31" y="0"/>
            <a:ext cx="82999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43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</a:t>
            </a:r>
            <a:r>
              <a:rPr lang="de-DE" sz="2800" strike="sngStrike" dirty="0">
                <a:latin typeface="Candara" panose="020E0502030303020204" pitchFamily="34" charset="0"/>
              </a:rPr>
              <a:t>is 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846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945FE3-65CF-4911-A6DE-5AB9B5A134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9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5243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0545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Sinks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s deforestation is a source of carbon dioxide emissions, afforestation is a sin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te that the forests of North America and Europe are growing bac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f slowing deforestation in the tropics were easy, it would have been done for other reasons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Capture and Storage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ake the CO2 out of the exhaust gas, and stick it in the ground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oven technology: soda, beer,  greenhouses, and enhanced oil recover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However, abatement requires purpose-build storage at a much larger sca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Retrofit expensive, so for new power stations on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ssues with efficiency, cost, safe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d-of-pipe technology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53BBC1-1997-4A50-A82C-A09E523DCB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0"/>
            <a:ext cx="80541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67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0"/>
            <a:ext cx="6705600" cy="680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2100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14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4D7AFF8-1AB3-4F25-BE6F-9A77A4F59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374"/>
            <a:ext cx="9144000" cy="598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582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2">
              <a:lnSpc>
                <a:spcPct val="90000"/>
              </a:lnSpc>
            </a:pPr>
            <a:r>
              <a:rPr lang="en-GB" dirty="0">
                <a:latin typeface="Candara" panose="020E0502030303020204" pitchFamily="34" charset="0"/>
              </a:rPr>
              <a:t>Peat 117, Coal 95, Petrol 70, Gas 57 tCO2/TJ</a:t>
            </a:r>
          </a:p>
        </p:txBody>
      </p:sp>
      <p:pic>
        <p:nvPicPr>
          <p:cNvPr id="6" name="Picture 5" descr="Logo, company name, bubble chart&#10;&#10;Description automatically generated">
            <a:extLst>
              <a:ext uri="{FF2B5EF4-FFF2-40B4-BE49-F238E27FC236}">
                <a16:creationId xmlns:a16="http://schemas.microsoft.com/office/drawing/2014/main" id="{3F154CAD-8439-48A1-80FE-BFCF40690A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1" y="3595963"/>
            <a:ext cx="3276600" cy="326203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958CDDE5-8511-452A-80D9-89D1556D52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-19878"/>
            <a:ext cx="9144000" cy="421915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129492-3990-4CAC-AFFF-89A8792A0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49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082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1CB917-121E-4560-8EA1-BDE42665F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" y="5644"/>
            <a:ext cx="9126225" cy="5937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4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Specialised indust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048000"/>
            <a:ext cx="1277846" cy="374325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</TotalTime>
  <Words>857</Words>
  <Application>Microsoft Office PowerPoint</Application>
  <PresentationFormat>On-screen Show (4:3)</PresentationFormat>
  <Paragraphs>150</Paragraphs>
  <Slides>3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Cambria Math</vt:lpstr>
      <vt:lpstr>Candara</vt:lpstr>
      <vt:lpstr>Comic Sans MS</vt:lpstr>
      <vt:lpstr>Times New Roman</vt:lpstr>
      <vt:lpstr>Standarddesign</vt:lpstr>
      <vt:lpstr>Equation</vt:lpstr>
      <vt:lpstr>Scenarios and abatement options</vt:lpstr>
      <vt:lpstr>Lectures</vt:lpstr>
      <vt:lpstr>PowerPoint Presentation</vt:lpstr>
      <vt:lpstr>PowerPoint Presentation</vt:lpstr>
      <vt:lpstr>Sources of greenhouse gas emissions</vt:lpstr>
      <vt:lpstr>PowerPoint Presentation</vt:lpstr>
      <vt:lpstr>PowerPoint Presentation</vt:lpstr>
      <vt:lpstr>PowerPoint Presentation</vt:lpstr>
      <vt:lpstr>Sources of greenhouse gas emissions</vt:lpstr>
      <vt:lpstr>Emission trends</vt:lpstr>
      <vt:lpstr>PowerPoint Presentation</vt:lpstr>
      <vt:lpstr>Emission scenarios</vt:lpstr>
      <vt:lpstr>PowerPoint Presentation</vt:lpstr>
      <vt:lpstr>How to abate emissions?</vt:lpstr>
      <vt:lpstr>PowerPoint Presentation</vt:lpstr>
      <vt:lpstr>Save Energy</vt:lpstr>
      <vt:lpstr>PowerPoint Presentation</vt:lpstr>
      <vt:lpstr>PowerPoint Presentation</vt:lpstr>
      <vt:lpstr>Save Energy</vt:lpstr>
      <vt:lpstr>Switch Energy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Carbon Sinks</vt:lpstr>
      <vt:lpstr>Carbon Capture and Storage</vt:lpstr>
      <vt:lpstr>Geoengineering</vt:lpstr>
      <vt:lpstr>PowerPoint Presentation</vt:lpstr>
      <vt:lpstr>Geoengineering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211</cp:revision>
  <dcterms:created xsi:type="dcterms:W3CDTF">2000-09-24T19:27:04Z</dcterms:created>
  <dcterms:modified xsi:type="dcterms:W3CDTF">2022-02-07T10:16:44Z</dcterms:modified>
</cp:coreProperties>
</file>